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3"/>
  </p:notesMasterIdLst>
  <p:handoutMasterIdLst>
    <p:handoutMasterId r:id="rId54"/>
  </p:handoutMasterIdLst>
  <p:sldIdLst>
    <p:sldId id="266" r:id="rId2"/>
    <p:sldId id="417" r:id="rId3"/>
    <p:sldId id="359" r:id="rId4"/>
    <p:sldId id="1164" r:id="rId5"/>
    <p:sldId id="1172" r:id="rId6"/>
    <p:sldId id="1215" r:id="rId7"/>
    <p:sldId id="1216" r:id="rId8"/>
    <p:sldId id="1218" r:id="rId9"/>
    <p:sldId id="1217" r:id="rId10"/>
    <p:sldId id="1219" r:id="rId11"/>
    <p:sldId id="1220" r:id="rId12"/>
    <p:sldId id="1221" r:id="rId13"/>
    <p:sldId id="1222" r:id="rId14"/>
    <p:sldId id="1223" r:id="rId15"/>
    <p:sldId id="1224" r:id="rId16"/>
    <p:sldId id="1225" r:id="rId17"/>
    <p:sldId id="1226" r:id="rId18"/>
    <p:sldId id="1227" r:id="rId19"/>
    <p:sldId id="1228" r:id="rId20"/>
    <p:sldId id="1229" r:id="rId21"/>
    <p:sldId id="1230" r:id="rId22"/>
    <p:sldId id="1201" r:id="rId23"/>
    <p:sldId id="1203" r:id="rId24"/>
    <p:sldId id="1173" r:id="rId25"/>
    <p:sldId id="1204" r:id="rId26"/>
    <p:sldId id="1174" r:id="rId27"/>
    <p:sldId id="1176" r:id="rId28"/>
    <p:sldId id="1205" r:id="rId29"/>
    <p:sldId id="1178" r:id="rId30"/>
    <p:sldId id="1206" r:id="rId31"/>
    <p:sldId id="1207" r:id="rId32"/>
    <p:sldId id="1208" r:id="rId33"/>
    <p:sldId id="1210" r:id="rId34"/>
    <p:sldId id="1177" r:id="rId35"/>
    <p:sldId id="1212" r:id="rId36"/>
    <p:sldId id="1209" r:id="rId37"/>
    <p:sldId id="1213" r:id="rId38"/>
    <p:sldId id="1211" r:id="rId39"/>
    <p:sldId id="1214" r:id="rId40"/>
    <p:sldId id="1231" r:id="rId41"/>
    <p:sldId id="1232" r:id="rId42"/>
    <p:sldId id="1233" r:id="rId43"/>
    <p:sldId id="1234" r:id="rId44"/>
    <p:sldId id="1235" r:id="rId45"/>
    <p:sldId id="1236" r:id="rId46"/>
    <p:sldId id="1237" r:id="rId47"/>
    <p:sldId id="1238" r:id="rId48"/>
    <p:sldId id="1239" r:id="rId49"/>
    <p:sldId id="1184" r:id="rId50"/>
    <p:sldId id="1240" r:id="rId51"/>
    <p:sldId id="410" r:id="rId52"/>
  </p:sldIdLst>
  <p:sldSz cx="12192000" cy="6858000"/>
  <p:notesSz cx="6858000" cy="9144000"/>
  <p:defaultTextStyle>
    <a:defPPr>
      <a:defRPr lang="en-US"/>
    </a:defPPr>
    <a:lvl1pPr marL="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0E3563-C2AF-044A-8D9B-13463D2643B3}">
          <p14:sldIdLst>
            <p14:sldId id="266"/>
            <p14:sldId id="417"/>
            <p14:sldId id="359"/>
            <p14:sldId id="1164"/>
            <p14:sldId id="1172"/>
            <p14:sldId id="1215"/>
            <p14:sldId id="1216"/>
            <p14:sldId id="1218"/>
            <p14:sldId id="1217"/>
            <p14:sldId id="1219"/>
            <p14:sldId id="1220"/>
            <p14:sldId id="1221"/>
            <p14:sldId id="1222"/>
            <p14:sldId id="1223"/>
            <p14:sldId id="1224"/>
            <p14:sldId id="1225"/>
            <p14:sldId id="1226"/>
            <p14:sldId id="1227"/>
            <p14:sldId id="1228"/>
            <p14:sldId id="1229"/>
            <p14:sldId id="1230"/>
            <p14:sldId id="1201"/>
            <p14:sldId id="1203"/>
            <p14:sldId id="1173"/>
            <p14:sldId id="1204"/>
            <p14:sldId id="1174"/>
            <p14:sldId id="1176"/>
            <p14:sldId id="1205"/>
            <p14:sldId id="1178"/>
            <p14:sldId id="1206"/>
            <p14:sldId id="1207"/>
            <p14:sldId id="1208"/>
            <p14:sldId id="1210"/>
            <p14:sldId id="1177"/>
            <p14:sldId id="1212"/>
            <p14:sldId id="1209"/>
            <p14:sldId id="1213"/>
            <p14:sldId id="1211"/>
            <p14:sldId id="1214"/>
            <p14:sldId id="1231"/>
            <p14:sldId id="1232"/>
            <p14:sldId id="1233"/>
            <p14:sldId id="1234"/>
            <p14:sldId id="1235"/>
            <p14:sldId id="1236"/>
            <p14:sldId id="1237"/>
            <p14:sldId id="1238"/>
            <p14:sldId id="1239"/>
            <p14:sldId id="1184"/>
            <p14:sldId id="1240"/>
            <p14:sldId id="4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102"/>
    <a:srgbClr val="E56618"/>
    <a:srgbClr val="66FFFF"/>
    <a:srgbClr val="D95E00"/>
    <a:srgbClr val="EEEEEE"/>
    <a:srgbClr val="EF6F2A"/>
    <a:srgbClr val="6869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0" autoAdjust="0"/>
    <p:restoredTop sz="94192" autoAdjust="0"/>
  </p:normalViewPr>
  <p:slideViewPr>
    <p:cSldViewPr snapToGrid="0" snapToObjects="1">
      <p:cViewPr varScale="1">
        <p:scale>
          <a:sx n="99" d="100"/>
          <a:sy n="99" d="100"/>
        </p:scale>
        <p:origin x="960" y="17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napToObjects="1">
      <p:cViewPr varScale="1">
        <p:scale>
          <a:sx n="106" d="100"/>
          <a:sy n="106" d="100"/>
        </p:scale>
        <p:origin x="4368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9333BD0-7962-B04A-8E72-AD5168F631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6B94C6-1659-0D42-8942-DAD6793A09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9C6931-D0F6-AB40-9D7F-95567148A5C2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E64BEA-E2E4-BF48-8CF7-45787CAA5A0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BBDE-4EF8-F14C-8AE0-73BF9B0C33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64436-003E-284C-9347-5BCE374565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386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C18F2-6801-5147-A332-A6E1C7D69D18}" type="datetimeFigureOut">
              <a:rPr lang="en-US" smtClean="0"/>
              <a:t>9/2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CF60EF-C37D-4D44-90AD-6140AB570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48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85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70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5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33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924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60958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57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339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2742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0476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4470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6914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979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414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1093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8329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204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1390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3189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5024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698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220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9160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852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219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3493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2197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821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524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0577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5520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6942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eak learners - </a:t>
            </a:r>
            <a:r>
              <a:rPr lang="en-US" sz="16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s that are only slightly better than random guessing, such as small decision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7603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1462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7500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097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9841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25614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354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0338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7250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9143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95719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0564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5311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8800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96425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88621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73580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7844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39152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51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190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916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549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921be16503_9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" name="Google Shape;93;g921be16503_9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534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A854E96-0661-A24A-B9CE-69C7233CBE6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-451832" y="-89532"/>
            <a:ext cx="12867061" cy="8559912"/>
          </a:xfrm>
          <a:prstGeom prst="rect">
            <a:avLst/>
          </a:prstGeom>
        </p:spPr>
      </p:pic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FEFD9D4D-26CF-1B40-9449-C3AAAE20A4D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06053" y="1989626"/>
            <a:ext cx="10151755" cy="4767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B2897DA-66AE-A946-A7E1-121C04B15FC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06053" y="2477257"/>
            <a:ext cx="7724036" cy="399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:a16="http://schemas.microsoft.com/office/drawing/2014/main" id="{E225A074-EFE6-D641-B858-30CD052255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5532754"/>
            <a:ext cx="12192000" cy="1346199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B976E4-ABDA-F340-8D30-F24D2053CED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06053" y="375845"/>
            <a:ext cx="10151755" cy="1586752"/>
          </a:xfrm>
          <a:prstGeom prst="rect">
            <a:avLst/>
          </a:prstGeom>
        </p:spPr>
        <p:txBody>
          <a:bodyPr bIns="0" anchor="b" anchorCtr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Presentation Tit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F38CCE-D8EA-A644-A10B-D4B2503A85F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385722" y="145901"/>
            <a:ext cx="585080" cy="22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35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1787F5F2-501C-424A-9865-0DE5CE4A13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72086" y="987157"/>
            <a:ext cx="3607765" cy="452286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Main Header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F227BE32-0205-E84F-BDBB-EF646717877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336704" y="1741012"/>
            <a:ext cx="7525333" cy="6229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 b="1"/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076F031-AF81-DC40-9A1C-C60C9367241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328701" y="2560825"/>
            <a:ext cx="7533337" cy="2949193"/>
          </a:xfrm>
          <a:prstGeom prst="rect">
            <a:avLst/>
          </a:prstGeom>
        </p:spPr>
        <p:txBody>
          <a:bodyPr/>
          <a:lstStyle>
            <a:lvl1pPr marL="304792" indent="-296326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2667"/>
            </a:lvl1pPr>
            <a:lvl2pPr marL="535504" indent="-230712">
              <a:buClr>
                <a:srgbClr val="E46102"/>
              </a:buClr>
              <a:buSzPct val="100000"/>
              <a:buFont typeface="Arial" panose="020B0604020202020204" pitchFamily="34" charset="0"/>
              <a:buChar char="•"/>
              <a:tabLst/>
              <a:defRPr sz="2400"/>
            </a:lvl2pPr>
            <a:lvl3pPr marL="840296" indent="-23071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133"/>
            </a:lvl3pPr>
            <a:lvl4pPr marL="1073124" indent="-232828">
              <a:buClr>
                <a:srgbClr val="D95E00"/>
              </a:buClr>
              <a:buFont typeface="System Font Regular"/>
              <a:buChar char="&gt;"/>
              <a:tabLst/>
              <a:defRPr sz="1867"/>
            </a:lvl4pPr>
            <a:lvl5pPr marL="1301717" indent="-228594">
              <a:buClr>
                <a:srgbClr val="D95E00"/>
              </a:buClr>
              <a:buFont typeface="Wingdings" pitchFamily="2" charset="2"/>
              <a:buChar char="§"/>
              <a:tabLst/>
              <a:defRPr sz="1600"/>
            </a:lvl5pPr>
            <a:lvl6pPr marL="1295368" indent="0">
              <a:buClr>
                <a:srgbClr val="D95E00"/>
              </a:buClr>
              <a:buFont typeface="System Font Regular"/>
              <a:buNone/>
              <a:tabLst/>
              <a:defRPr sz="1467"/>
            </a:lvl6pPr>
            <a:lvl7pPr marL="1526078" indent="0">
              <a:buClr>
                <a:srgbClr val="D95E00"/>
              </a:buClr>
              <a:buFont typeface="Wingdings" pitchFamily="2" charset="2"/>
              <a:buNone/>
              <a:tabLst/>
              <a:defRPr sz="1333"/>
            </a:lvl7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-bullet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0"/>
            <a:ext cx="12192000" cy="1346200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6856AB1-AAB5-DD41-A548-FB33E6E9490C}"/>
              </a:ext>
            </a:extLst>
          </p:cNvPr>
          <p:cNvCxnSpPr/>
          <p:nvPr userDrawn="1"/>
        </p:nvCxnSpPr>
        <p:spPr>
          <a:xfrm>
            <a:off x="272085" y="512494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1BF8741-1247-824C-927C-EC3E8FDB5013}"/>
              </a:ext>
            </a:extLst>
          </p:cNvPr>
          <p:cNvCxnSpPr/>
          <p:nvPr userDrawn="1"/>
        </p:nvCxnSpPr>
        <p:spPr>
          <a:xfrm>
            <a:off x="3376635" y="512494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822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C8303E-CB79-A645-BEF9-D0CD24C49717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CA4F9A6-C8EF-1F4A-8155-1567273829D2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E1383E86-B978-174B-B3F5-A6CC4843262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24" name="Text Placeholder 23">
            <a:extLst>
              <a:ext uri="{FF2B5EF4-FFF2-40B4-BE49-F238E27FC236}">
                <a16:creationId xmlns:a16="http://schemas.microsoft.com/office/drawing/2014/main" id="{90A3470E-8125-0E4C-8D9E-AE498C694D7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72085" y="958452"/>
            <a:ext cx="11589952" cy="69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33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Header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06909BC-83A5-ED42-AE34-D78DAEC3F24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1744225"/>
            <a:ext cx="11589952" cy="3767575"/>
          </a:xfrm>
          <a:prstGeom prst="rect">
            <a:avLst/>
          </a:prstGeom>
        </p:spPr>
        <p:txBody>
          <a:bodyPr/>
          <a:lstStyle>
            <a:lvl1pPr marL="304792" indent="-304792">
              <a:buClr>
                <a:schemeClr val="accent1"/>
              </a:buClr>
              <a:buSzPct val="100000"/>
              <a:buFont typeface="Wingdings" pitchFamily="2" charset="2"/>
              <a:buChar char="§"/>
              <a:tabLst/>
              <a:defRPr sz="3200" b="1"/>
            </a:lvl1pPr>
            <a:lvl2pPr marL="609585" indent="-304792">
              <a:buClr>
                <a:srgbClr val="E46102"/>
              </a:buClr>
              <a:buFont typeface="Arial" panose="020B0604020202020204" pitchFamily="34" charset="0"/>
              <a:buChar char="•"/>
              <a:tabLst/>
              <a:defRPr sz="2667"/>
            </a:lvl2pPr>
            <a:lvl3pPr marL="914377" indent="-304792">
              <a:buClr>
                <a:srgbClr val="E46102"/>
              </a:buClr>
              <a:buSzPct val="100000"/>
              <a:buFont typeface="Wingdings" pitchFamily="2" charset="2"/>
              <a:buChar char="§"/>
              <a:tabLst/>
              <a:defRPr sz="2400"/>
            </a:lvl3pPr>
            <a:lvl4pPr marL="1221287" indent="-306910">
              <a:buClr>
                <a:srgbClr val="D95E00"/>
              </a:buClr>
              <a:buFont typeface="System Font Regular"/>
              <a:buChar char="&gt;"/>
              <a:tabLst/>
              <a:defRPr sz="2133"/>
            </a:lvl4pPr>
            <a:lvl5pPr marL="1526079" indent="-304792">
              <a:buClr>
                <a:srgbClr val="D95E00"/>
              </a:buClr>
              <a:buFont typeface="Wingdings" pitchFamily="2" charset="2"/>
              <a:buChar char="§"/>
              <a:tabLst/>
              <a:defRPr sz="1867"/>
            </a:lvl5pPr>
            <a:lvl6pPr marL="1756789" indent="-230712">
              <a:buClr>
                <a:srgbClr val="D95E00"/>
              </a:buClr>
              <a:buFont typeface="System Font Regular"/>
              <a:buChar char="&gt;"/>
              <a:tabLst/>
              <a:defRPr sz="1600"/>
            </a:lvl6pPr>
            <a:lvl7pPr marL="1904952" indent="-148163">
              <a:buClr>
                <a:srgbClr val="D95E00"/>
              </a:buClr>
              <a:buFont typeface="Wingdings" pitchFamily="2" charset="2"/>
              <a:buChar char="§"/>
              <a:tabLst/>
              <a:defRPr sz="1333"/>
            </a:lvl7pPr>
            <a:lvl8pPr marL="2061582" indent="-156629">
              <a:buClr>
                <a:srgbClr val="D95E00"/>
              </a:buClr>
              <a:buFont typeface="System Font Regular"/>
              <a:buChar char="&gt;"/>
              <a:tabLst/>
              <a:defRPr sz="1200"/>
            </a:lvl8pPr>
          </a:lstStyle>
          <a:p>
            <a:pPr lvl="0"/>
            <a:r>
              <a:rPr lang="en-US" dirty="0"/>
              <a:t>Click to add bullet</a:t>
            </a:r>
          </a:p>
          <a:p>
            <a:pPr lvl="1"/>
            <a:r>
              <a:rPr lang="en-US" dirty="0"/>
              <a:t>Click to add sub-bullet</a:t>
            </a:r>
          </a:p>
          <a:p>
            <a:pPr lvl="2"/>
            <a:r>
              <a:rPr lang="en-US" dirty="0"/>
              <a:t>Click to add sub-sub bullet</a:t>
            </a:r>
          </a:p>
        </p:txBody>
      </p:sp>
    </p:spTree>
    <p:extLst>
      <p:ext uri="{BB962C8B-B14F-4D97-AF65-F5344CB8AC3E}">
        <p14:creationId xmlns:p14="http://schemas.microsoft.com/office/powerpoint/2010/main" val="4292147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-Pag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ACF15DD-277E-394F-AFCE-926578BEF7F1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2D8B4FE-5E61-2942-9F67-A4F6AD7FECA1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 Placeholder 18">
            <a:extLst>
              <a:ext uri="{FF2B5EF4-FFF2-40B4-BE49-F238E27FC236}">
                <a16:creationId xmlns:a16="http://schemas.microsoft.com/office/drawing/2014/main" id="{62AB3FC8-2388-7847-86DB-E5B5333EACF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7" name="Content Placeholder 18">
            <a:extLst>
              <a:ext uri="{FF2B5EF4-FFF2-40B4-BE49-F238E27FC236}">
                <a16:creationId xmlns:a16="http://schemas.microsoft.com/office/drawing/2014/main" id="{E61379B3-CA22-7E42-8FE3-E2D09D72196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11589952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998498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44EEE75-1C0C-DF43-8A1A-F55F70A0076A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33C26C-CF75-E04A-98EB-7AEC198CFEE8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18">
            <a:extLst>
              <a:ext uri="{FF2B5EF4-FFF2-40B4-BE49-F238E27FC236}">
                <a16:creationId xmlns:a16="http://schemas.microsoft.com/office/drawing/2014/main" id="{AD0B3782-2422-A544-AEA8-0DA96AAE551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4" name="Content Placeholder 18">
            <a:extLst>
              <a:ext uri="{FF2B5EF4-FFF2-40B4-BE49-F238E27FC236}">
                <a16:creationId xmlns:a16="http://schemas.microsoft.com/office/drawing/2014/main" id="{D44BC06C-7E1C-4845-973D-DCD63FB136F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256867" y="863692"/>
            <a:ext cx="5604933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  <p:sp>
        <p:nvSpPr>
          <p:cNvPr id="15" name="Content Placeholder 18">
            <a:extLst>
              <a:ext uri="{FF2B5EF4-FFF2-40B4-BE49-F238E27FC236}">
                <a16:creationId xmlns:a16="http://schemas.microsoft.com/office/drawing/2014/main" id="{AA93BCA3-E265-CD4C-9883-62DC1D15F3D7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272085" y="863428"/>
            <a:ext cx="5612248" cy="4639906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354127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6E70DBF-129D-BB48-BBFF-08F62952F603}"/>
              </a:ext>
            </a:extLst>
          </p:cNvPr>
          <p:cNvCxnSpPr/>
          <p:nvPr userDrawn="1"/>
        </p:nvCxnSpPr>
        <p:spPr>
          <a:xfrm>
            <a:off x="272085" y="513092"/>
            <a:ext cx="267474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FE58E4D-9595-E14C-8259-3EDBF9F54A84}"/>
              </a:ext>
            </a:extLst>
          </p:cNvPr>
          <p:cNvCxnSpPr/>
          <p:nvPr userDrawn="1"/>
        </p:nvCxnSpPr>
        <p:spPr>
          <a:xfrm>
            <a:off x="3376635" y="513092"/>
            <a:ext cx="848540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9CF2F8B1-9E2E-5040-B217-FCC725F9667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AAA33EB-41E5-8B40-9670-C68F679A7D7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64584" y="862676"/>
            <a:ext cx="3471333" cy="79573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Main Header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8BFBAF58-1BBE-824B-9BD9-DF65670E97E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64584" y="1873340"/>
            <a:ext cx="3471333" cy="36384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667"/>
            </a:lvl1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0FC676F-AD0F-3045-85E2-F41B9DF0A6F3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000501" y="863692"/>
            <a:ext cx="7861300" cy="4639642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i="1"/>
            </a:lvl1pPr>
          </a:lstStyle>
          <a:p>
            <a:pPr lvl="0"/>
            <a:r>
              <a:rPr lang="en-US" dirty="0"/>
              <a:t>Place image/chart here</a:t>
            </a:r>
          </a:p>
        </p:txBody>
      </p:sp>
    </p:spTree>
    <p:extLst>
      <p:ext uri="{BB962C8B-B14F-4D97-AF65-F5344CB8AC3E}">
        <p14:creationId xmlns:p14="http://schemas.microsoft.com/office/powerpoint/2010/main" val="2575343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rans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81FDB69-C179-3341-AEF3-D2B3896FB825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ECA973-8475-EF41-8C88-BE7633966CF5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 Placeholder 18">
            <a:extLst>
              <a:ext uri="{FF2B5EF4-FFF2-40B4-BE49-F238E27FC236}">
                <a16:creationId xmlns:a16="http://schemas.microsoft.com/office/drawing/2014/main" id="{7DF7C01A-B350-7B45-A49E-C3717CC86D0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9A099A8-CF8E-1C48-82A0-F6A6F7CC0F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2085" y="3987800"/>
            <a:ext cx="11589952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5333" b="1"/>
            </a:lvl1pPr>
          </a:lstStyle>
          <a:p>
            <a:pPr lvl="0"/>
            <a:r>
              <a:rPr lang="en-US" dirty="0"/>
              <a:t>Click to add Transition Tit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82F3CD-3D17-914E-88EA-A50C55E2370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5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or 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817F9755-C0DA-B244-B730-B308E60924F8}"/>
              </a:ext>
            </a:extLst>
          </p:cNvPr>
          <p:cNvSpPr/>
          <p:nvPr userDrawn="1"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rgbClr val="E4610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accent1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57FF2CB-58B7-5049-BADD-41D07A0154D8}"/>
              </a:ext>
            </a:extLst>
          </p:cNvPr>
          <p:cNvCxnSpPr/>
          <p:nvPr userDrawn="1"/>
        </p:nvCxnSpPr>
        <p:spPr>
          <a:xfrm>
            <a:off x="272085" y="513091"/>
            <a:ext cx="2674747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B5B524D-D7AF-4B4A-B485-6A922EDBF1D0}"/>
              </a:ext>
            </a:extLst>
          </p:cNvPr>
          <p:cNvCxnSpPr/>
          <p:nvPr userDrawn="1"/>
        </p:nvCxnSpPr>
        <p:spPr>
          <a:xfrm>
            <a:off x="3376635" y="513091"/>
            <a:ext cx="8485403" cy="0"/>
          </a:xfrm>
          <a:prstGeom prst="line">
            <a:avLst/>
          </a:prstGeom>
          <a:ln w="127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2">
            <a:extLst>
              <a:ext uri="{FF2B5EF4-FFF2-40B4-BE49-F238E27FC236}">
                <a16:creationId xmlns:a16="http://schemas.microsoft.com/office/drawing/2014/main" id="{CD73F756-E117-EE4D-80F1-C25B8572FAA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72085" y="4258733"/>
            <a:ext cx="11589952" cy="12530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Section Title</a:t>
            </a:r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079EB260-1A7B-174A-AA51-12AAD061D7C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5511801"/>
            <a:ext cx="12192000" cy="1401233"/>
          </a:xfrm>
          <a:prstGeom prst="rect">
            <a:avLst/>
          </a:prstGeom>
          <a:noFill/>
        </p:spPr>
        <p:txBody>
          <a:bodyPr/>
          <a:lstStyle>
            <a:lvl1pPr marL="0" indent="0" algn="ctr">
              <a:lnSpc>
                <a:spcPct val="90000"/>
              </a:lnSpc>
              <a:buNone/>
              <a:defRPr b="0" i="1">
                <a:solidFill>
                  <a:srgbClr val="FF0000"/>
                </a:solidFill>
                <a:latin typeface="MS Gothic" panose="020B0609070205080204" pitchFamily="49" charset="-128"/>
                <a:ea typeface="MS Gothic" panose="020B0609070205080204" pitchFamily="49" charset="-128"/>
              </a:defRPr>
            </a:lvl1pPr>
          </a:lstStyle>
          <a:p>
            <a:pPr lvl="0"/>
            <a:r>
              <a:rPr lang="en-US" dirty="0"/>
              <a:t>Please do not put content in this space.   It is reserved for live captioning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EDA26-0ACE-9A47-99A2-05436A5D85B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413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1476827" y="257543"/>
            <a:ext cx="1241077" cy="240066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200" dirty="0">
                <a:latin typeface="Georgia"/>
                <a:cs typeface="Georgia"/>
              </a:rPr>
              <a:t>|  </a:t>
            </a:r>
            <a:fld id="{606D2650-017B-BC48-A893-0334FE68CCF7}" type="slidenum">
              <a:rPr lang="en-US" sz="1133" smtClean="0">
                <a:latin typeface="Arial" panose="020B0604020202020204" pitchFamily="34" charset="0"/>
                <a:cs typeface="Arial" panose="020B0604020202020204" pitchFamily="34" charset="0"/>
              </a:rPr>
              <a:pPr algn="l">
                <a:lnSpc>
                  <a:spcPct val="80000"/>
                </a:lnSpc>
              </a:pPr>
              <a:t>‹#›</a:t>
            </a:fld>
            <a:endParaRPr lang="en-US" sz="11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ED145F7-0212-424C-84CF-3AAA37DF7A2C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58433" y="198708"/>
            <a:ext cx="556192" cy="218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F6F6C9-18D5-3341-8495-872E5DE457C6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218566" y="304811"/>
            <a:ext cx="2258261" cy="1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80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0" r:id="rId2"/>
    <p:sldLayoutId id="2147483650" r:id="rId3"/>
    <p:sldLayoutId id="2147483663" r:id="rId4"/>
    <p:sldLayoutId id="2147483652" r:id="rId5"/>
    <p:sldLayoutId id="2147483656" r:id="rId6"/>
    <p:sldLayoutId id="2147483662" r:id="rId7"/>
    <p:sldLayoutId id="2147483661" r:id="rId8"/>
  </p:sldLayoutIdLst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tm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tmp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88;p13">
            <a:extLst>
              <a:ext uri="{FF2B5EF4-FFF2-40B4-BE49-F238E27FC236}">
                <a16:creationId xmlns:a16="http://schemas.microsoft.com/office/drawing/2014/main" id="{2D503CB0-78D2-4783-AD9B-510CB43B27AF}"/>
              </a:ext>
            </a:extLst>
          </p:cNvPr>
          <p:cNvSpPr txBox="1">
            <a:spLocks/>
          </p:cNvSpPr>
          <p:nvPr/>
        </p:nvSpPr>
        <p:spPr>
          <a:xfrm>
            <a:off x="415611" y="593518"/>
            <a:ext cx="11360800" cy="2736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ctr" defTabSz="609585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Foundations of </a:t>
            </a:r>
            <a:br>
              <a:rPr lang="en-US" sz="4000" dirty="0"/>
            </a:br>
            <a:r>
              <a:rPr lang="en-US" sz="4000" dirty="0"/>
              <a:t>Data Science &amp; Analytics</a:t>
            </a:r>
            <a:br>
              <a:rPr lang="en-US" dirty="0"/>
            </a:b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SCI 633</a:t>
            </a:r>
          </a:p>
        </p:txBody>
      </p:sp>
      <p:sp>
        <p:nvSpPr>
          <p:cNvPr id="7" name="Google Shape;89;p13">
            <a:extLst>
              <a:ext uri="{FF2B5EF4-FFF2-40B4-BE49-F238E27FC236}">
                <a16:creationId xmlns:a16="http://schemas.microsoft.com/office/drawing/2014/main" id="{85A67DF5-AEA5-4281-AB91-885E498C45EE}"/>
              </a:ext>
            </a:extLst>
          </p:cNvPr>
          <p:cNvSpPr txBox="1">
            <a:spLocks/>
          </p:cNvSpPr>
          <p:nvPr/>
        </p:nvSpPr>
        <p:spPr>
          <a:xfrm>
            <a:off x="415600" y="4361531"/>
            <a:ext cx="11360800" cy="10568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Nidhi Rastogi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rgbClr val="E46102"/>
                </a:solidFill>
              </a:rPr>
              <a:t>Assistant Professor, GCCIS, RIT</a:t>
            </a:r>
          </a:p>
        </p:txBody>
      </p:sp>
    </p:spTree>
    <p:extLst>
      <p:ext uri="{BB962C8B-B14F-4D97-AF65-F5344CB8AC3E}">
        <p14:creationId xmlns:p14="http://schemas.microsoft.com/office/powerpoint/2010/main" val="1248792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You’ve built a health app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Wish to receive critical feedback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Close down potential loopholes</a:t>
            </a:r>
          </a:p>
        </p:txBody>
      </p:sp>
    </p:spTree>
    <p:extLst>
      <p:ext uri="{BB962C8B-B14F-4D97-AF65-F5344CB8AC3E}">
        <p14:creationId xmlns:p14="http://schemas.microsoft.com/office/powerpoint/2010/main" val="266433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Options:</a:t>
            </a:r>
          </a:p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family and friend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Take opinion of classmates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Launch a beta version of the app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	receive feedback from web development community and 	non-biased user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3052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What did you just do?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2863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Took multiple opinions from several people and made an informed decision based on the opinion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7090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2– Build health app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8480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Blindfolded kids playing “touch and tell”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01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ach has a (somewhat) different version of how an elephant looks like </a:t>
            </a:r>
            <a:endParaRPr lang="en-US" altLang="en-US" sz="3600" dirty="0"/>
          </a:p>
        </p:txBody>
      </p:sp>
      <p:pic>
        <p:nvPicPr>
          <p:cNvPr id="55298" name="Picture 2" descr="https://miro.medium.com/max/700/0*UT32wjvzGhGJmeMw.png">
            <a:extLst>
              <a:ext uri="{FF2B5EF4-FFF2-40B4-BE49-F238E27FC236}">
                <a16:creationId xmlns:a16="http://schemas.microsoft.com/office/drawing/2014/main" id="{4C9FD65A-21EC-47E5-9C3F-4E38F4FC4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21" y="2838003"/>
            <a:ext cx="4853037" cy="3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81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Grouping every kids version of how an elephant looks like can collectively give an accurate description of an elephant. 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5677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3– Guess the animal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ethods employ a group of models where the </a:t>
            </a:r>
            <a:r>
              <a:rPr lang="en-US" altLang="en-US" sz="3600" i="1" u="sng" dirty="0"/>
              <a:t>combined result</a:t>
            </a:r>
            <a:r>
              <a:rPr lang="en-US" altLang="en-US" sz="3600" i="1" dirty="0"/>
              <a:t> out of them is almost always </a:t>
            </a:r>
            <a:r>
              <a:rPr lang="en-US" altLang="en-US" sz="3600" i="1" u="sng" dirty="0"/>
              <a:t>better</a:t>
            </a:r>
            <a:r>
              <a:rPr lang="en-US" altLang="en-US" sz="3600" i="1" dirty="0"/>
              <a:t> in terms of prediction accuracy as compared to using a single model.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1268486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u="sng" dirty="0">
                <a:solidFill>
                  <a:srgbClr val="E46102"/>
                </a:solidFill>
              </a:rPr>
              <a:t>Simple</a:t>
            </a:r>
            <a:r>
              <a:rPr lang="en-US" sz="4000" b="1" dirty="0">
                <a:solidFill>
                  <a:srgbClr val="E46102"/>
                </a:solidFill>
              </a:rPr>
              <a:t>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mode of the results- most frequently occurring number in a set of number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ultiple models used to make predictions for each data poin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 - </a:t>
            </a:r>
            <a:r>
              <a:rPr lang="en-US" dirty="0"/>
              <a:t> rating beta version of health and 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fitness app from the user community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ssume each user as a model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, Mode =3 (majority people voted this)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409933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28527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78546" y="2755619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Classifiers</a:t>
            </a:r>
            <a:endParaRPr sz="4000" b="1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687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average of the results- </a:t>
            </a:r>
            <a:r>
              <a:rPr lang="en-US" dirty="0"/>
              <a:t>average of predictions from all the models and use it to make the final prediction 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VERAGE= sum(Rating*Number of people)/Total number of people</a:t>
            </a:r>
          </a:p>
          <a:p>
            <a:pPr>
              <a:lnSpc>
                <a:spcPct val="90000"/>
              </a:lnSpc>
            </a:pPr>
            <a:r>
              <a:rPr lang="en-US" dirty="0"/>
              <a:t>        = (1*5)+(2*13)+(3*45)+(4*7)+(5*2)/72 = 2.833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~=3</a:t>
            </a: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utput = 3</a:t>
            </a:r>
          </a:p>
        </p:txBody>
      </p:sp>
      <p:pic>
        <p:nvPicPr>
          <p:cNvPr id="56322" name="Picture 2" descr="https://miro.medium.com/max/481/1*IKnaJiTkjxnZcpEFrEnAoA.png">
            <a:extLst>
              <a:ext uri="{FF2B5EF4-FFF2-40B4-BE49-F238E27FC236}">
                <a16:creationId xmlns:a16="http://schemas.microsoft.com/office/drawing/2014/main" id="{93E1FE1E-C9F6-463E-9367-07C44A7E4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08" y="3565474"/>
            <a:ext cx="4110455" cy="2478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04478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imple Ensemble techniqu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aking weighted average of the result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ll models assigned different weights defining the importance of each model for prediction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o app developers get higher weigh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WEIGHTED AVERAG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(0.3*3)+(0.3*2)+(0.3*2)+(0.15*4)+(0.15*3)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    = 3.15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     ~= 3</a:t>
            </a:r>
          </a:p>
        </p:txBody>
      </p:sp>
      <p:pic>
        <p:nvPicPr>
          <p:cNvPr id="60418" name="Picture 2" descr="https://miro.medium.com/max/365/1*EY4YGxR3nshsqzf75Q2SdA.png">
            <a:extLst>
              <a:ext uri="{FF2B5EF4-FFF2-40B4-BE49-F238E27FC236}">
                <a16:creationId xmlns:a16="http://schemas.microsoft.com/office/drawing/2014/main" id="{1AB2793B-FC44-4699-B94B-EF59699EA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938" y="3429000"/>
            <a:ext cx="4627438" cy="171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3773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FF3300"/>
                </a:solidFill>
              </a:rPr>
              <a:t>B</a:t>
            </a:r>
            <a:r>
              <a:rPr lang="en-US" altLang="en-US" dirty="0"/>
              <a:t>ootstrap </a:t>
            </a:r>
            <a:r>
              <a:rPr lang="en-US" altLang="en-US" dirty="0">
                <a:solidFill>
                  <a:srgbClr val="FF3300"/>
                </a:solidFill>
              </a:rPr>
              <a:t>agg</a:t>
            </a:r>
            <a:r>
              <a:rPr lang="en-US" altLang="en-US" dirty="0"/>
              <a:t>regat</a:t>
            </a:r>
            <a:r>
              <a:rPr lang="en-US" altLang="en-US" dirty="0">
                <a:solidFill>
                  <a:srgbClr val="FF3300"/>
                </a:solidFill>
              </a:rPr>
              <a:t>ing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Random Forests – will be studied in a separate class.</a:t>
            </a:r>
          </a:p>
        </p:txBody>
      </p:sp>
    </p:spTree>
    <p:extLst>
      <p:ext uri="{BB962C8B-B14F-4D97-AF65-F5344CB8AC3E}">
        <p14:creationId xmlns:p14="http://schemas.microsoft.com/office/powerpoint/2010/main" val="200427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Approache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472027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agging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ecision trees on different samples of same dataset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veraging their predictions.</a:t>
            </a:r>
            <a:endParaRPr lang="en-US" altLang="en-US" dirty="0"/>
          </a:p>
          <a:p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Stack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fitting many different models types on the same data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ing another model to learn how to best combine the predictions</a:t>
            </a: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oost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adding ensemble members sequentially that correct the predictions made by prior models and outputs a weighted average of the prediction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124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162554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i="1" dirty="0"/>
              <a:t>Comes from the term - </a:t>
            </a:r>
            <a:r>
              <a:rPr lang="en-US" b="1" i="1" dirty="0"/>
              <a:t>B</a:t>
            </a:r>
            <a:r>
              <a:rPr lang="en-US" i="1" dirty="0"/>
              <a:t>ootstrap </a:t>
            </a:r>
            <a:r>
              <a:rPr lang="en-US" b="1" i="1" dirty="0" err="1"/>
              <a:t>AGG</a:t>
            </a:r>
            <a:r>
              <a:rPr lang="en-US" i="1" dirty="0" err="1"/>
              <a:t>regat</a:t>
            </a:r>
            <a:r>
              <a:rPr lang="en-US" b="1" i="1" dirty="0" err="1"/>
              <a:t>ING</a:t>
            </a:r>
            <a:r>
              <a:rPr lang="en-US" i="1" dirty="0"/>
              <a:t>.</a:t>
            </a: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ses a single machine learning algorithm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almost always an unpruned decision tree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Trains each model on a different sample of the same training dataset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Predictions made by the ensemble members are then combined using simple statistics, such as voting or averaging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783BA8-F787-4FDC-9D1E-76455FBCEC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5195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7698263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Main Assumption behind prediction: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ombining many unstable predictors to produce an ensemble (stable) predictor.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nstable Predictor: small changes in training data produce large changes in the model.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.g. Neural Nets, tre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table Predictor: SVM (sometimes), Nearest Neighbor.</a:t>
            </a:r>
            <a:endParaRPr 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BA95A7-4DD3-4D3C-A19F-8DBE82A1F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6130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The Bagging Algorithm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Given data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For </a:t>
            </a:r>
            <a:r>
              <a:rPr lang="en-US" altLang="en-US" i="1" dirty="0"/>
              <a:t>m = 1: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Obtain bootstrap sample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r>
              <a:rPr lang="en-US" altLang="en-US" dirty="0"/>
              <a:t> from the training data </a:t>
            </a:r>
            <a:r>
              <a:rPr lang="en-US" altLang="en-US" i="1" dirty="0"/>
              <a:t>D</a:t>
            </a:r>
            <a:r>
              <a:rPr lang="en-US" altLang="en-US" dirty="0"/>
              <a:t>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Build a model </a:t>
            </a:r>
            <a:r>
              <a:rPr lang="en-US" altLang="en-US" i="1" dirty="0"/>
              <a:t>G</a:t>
            </a:r>
            <a:r>
              <a:rPr lang="en-US" altLang="en-US" i="1" baseline="-25000" dirty="0"/>
              <a:t>m</a:t>
            </a:r>
            <a:r>
              <a:rPr lang="en-US" altLang="en-US" i="1" dirty="0"/>
              <a:t>(x)</a:t>
            </a:r>
            <a:r>
              <a:rPr lang="en-US" altLang="en-US" dirty="0"/>
              <a:t> from bootstrap data, </a:t>
            </a:r>
            <a:r>
              <a:rPr lang="en-US" altLang="en-US" i="1" dirty="0"/>
              <a:t>D</a:t>
            </a:r>
            <a:r>
              <a:rPr lang="en-US" altLang="en-US" i="1" baseline="-25000" dirty="0"/>
              <a:t>m</a:t>
            </a:r>
            <a:endParaRPr lang="en-US" alt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6E1D2E1-32CE-4A51-AC04-BADE240A2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63305"/>
              </p:ext>
            </p:extLst>
          </p:nvPr>
        </p:nvGraphicFramePr>
        <p:xfrm>
          <a:off x="3146195" y="1804027"/>
          <a:ext cx="3735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id="{5EB3CD7C-39B3-4607-BCBF-FA84CBEEB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195" y="1804027"/>
                        <a:ext cx="3735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731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Detai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85528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Examples (rows) are drawn from dataset at random, although with replacement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alled bootstrap samples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ootstrap sample of N instances is obtained by drawing N examples at random, with replacement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 average each bootstrap sample has 63% of instance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Encourages predictors to have uncorrelated error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why it work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5365" y="19543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85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856" y="2157557"/>
            <a:ext cx="2833937" cy="34581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8087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943586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2686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Classification Model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521776" y="1382233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Base classification model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Linear Regression (covered in previous class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Decision Tree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Instance-based (Nearest-neighbor)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Rule-based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aïve Bayes and Bayesian Belief Network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Support Vector Machine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dirty="0"/>
              <a:t>Neural Networks and Deep Learning</a:t>
            </a:r>
          </a:p>
          <a:p>
            <a:pPr lvl="1"/>
            <a:endParaRPr lang="en-US" dirty="0"/>
          </a:p>
          <a:p>
            <a:r>
              <a:rPr lang="en-US" b="1" dirty="0"/>
              <a:t>Ensemble Classifiers</a:t>
            </a:r>
          </a:p>
          <a:p>
            <a:pPr marL="1123935" lvl="1" indent="-514350">
              <a:buFont typeface="+mj-lt"/>
              <a:buAutoNum type="romanLcPeriod"/>
            </a:pPr>
            <a:r>
              <a:rPr lang="en-US" b="1" dirty="0"/>
              <a:t>Boosting, Bagging</a:t>
            </a:r>
            <a:r>
              <a:rPr lang="en-US" dirty="0"/>
              <a:t>, Random Forests</a:t>
            </a:r>
          </a:p>
          <a:p>
            <a:pPr lvl="1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70941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eks a diverse group of members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varies	 model types fit on training data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uses a model to combine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 1 learner trained to combine individual learn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857338E-F60D-4ADE-B8E8-939ED6CB3DB7}"/>
              </a:ext>
            </a:extLst>
          </p:cNvPr>
          <p:cNvCxnSpPr>
            <a:cxnSpLocks/>
          </p:cNvCxnSpPr>
          <p:nvPr/>
        </p:nvCxnSpPr>
        <p:spPr>
          <a:xfrm flipV="1">
            <a:off x="7075055" y="3583710"/>
            <a:ext cx="1237672" cy="6095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952629C-6E3E-455C-B19D-9758F24C49B6}"/>
              </a:ext>
            </a:extLst>
          </p:cNvPr>
          <p:cNvCxnSpPr/>
          <p:nvPr/>
        </p:nvCxnSpPr>
        <p:spPr>
          <a:xfrm flipV="1">
            <a:off x="7333673" y="4368800"/>
            <a:ext cx="2041236" cy="8866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A16FCC9-D921-47BD-A6A0-16651A93A33C}"/>
              </a:ext>
            </a:extLst>
          </p:cNvPr>
          <p:cNvSpPr txBox="1"/>
          <p:nvPr/>
        </p:nvSpPr>
        <p:spPr>
          <a:xfrm flipH="1">
            <a:off x="6002681" y="3977644"/>
            <a:ext cx="11678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irst-level </a:t>
            </a:r>
          </a:p>
          <a:p>
            <a:pPr algn="ctr"/>
            <a:r>
              <a:rPr lang="en-US" sz="1600" dirty="0"/>
              <a:t>learne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C03195-6A60-474A-8787-68DD03A5EBCE}"/>
              </a:ext>
            </a:extLst>
          </p:cNvPr>
          <p:cNvSpPr txBox="1"/>
          <p:nvPr/>
        </p:nvSpPr>
        <p:spPr>
          <a:xfrm flipH="1">
            <a:off x="6002681" y="4932907"/>
            <a:ext cx="1507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cond-level </a:t>
            </a:r>
          </a:p>
          <a:p>
            <a:pPr algn="ctr"/>
            <a:r>
              <a:rPr lang="en-US" sz="1600" dirty="0"/>
              <a:t>learner OR meta learner</a:t>
            </a:r>
          </a:p>
        </p:txBody>
      </p:sp>
    </p:spTree>
    <p:extLst>
      <p:ext uri="{BB962C8B-B14F-4D97-AF65-F5344CB8AC3E}">
        <p14:creationId xmlns:p14="http://schemas.microsoft.com/office/powerpoint/2010/main" val="30495544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2 level hierarchy most common approa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ny ML model can be used to aggregate the predi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mmon to use linear regression for regression and logistic regression for binary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simple models to learn how to harness the variety of predictions made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model complexity resides at lower-level ensemble member model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1668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tacking - datase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67931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ataset – same for all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iversity comes from various different machine learning mod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Use models that are learned in different way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ensures they make different predictions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have less correlated prediction err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33ABA-405C-478A-AF67-10D1E2CBEF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265" y="2024350"/>
            <a:ext cx="3143653" cy="338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1341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agging vs Stacking vs Boosting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87E9C-89F8-4F07-B315-DDC9E9D2D7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527" y="2184169"/>
            <a:ext cx="2907696" cy="323821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C2E6F-83E2-4799-B031-BC002BB240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836" y="2219165"/>
            <a:ext cx="2971800" cy="320294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A7FB761-CC26-40F8-9483-6D74930FFA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0249" y="2208270"/>
            <a:ext cx="2971800" cy="328571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446382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/>
              <a:t>Main Assumption: 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Combining many weak predictors to produce an ensemble predictor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i="1" dirty="0"/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i="1" dirty="0"/>
              <a:t>training dataset for each subsequent classifier increasingly focuses on instances misclassified by previously generated classifiers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525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3" y="1712171"/>
            <a:ext cx="7346842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odels are fit and added to the ensemble sequential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econd model attempts to correct the predictions of the first model, the third corrects the second model, and so on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Weights</a:t>
            </a:r>
            <a:r>
              <a:rPr lang="en-US" dirty="0"/>
              <a:t>: contributions are weighed proportional to their performance or capabil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B95368-834E-4EAC-8A23-49DBDE26B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658" y="2043775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6327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classifier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i="1" dirty="0"/>
              <a:t>(</a:t>
            </a:r>
            <a:r>
              <a:rPr lang="en-US" b="1" i="1" dirty="0"/>
              <a:t>x</a:t>
            </a:r>
            <a:r>
              <a:rPr lang="en-US" i="1" dirty="0"/>
              <a:t>)</a:t>
            </a:r>
            <a:r>
              <a:rPr lang="en-US" dirty="0"/>
              <a:t> is trained from a weighted sample of training 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iased training sample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Instances (training examples) with high error are weighted higher than those with lower error</a:t>
            </a:r>
          </a:p>
          <a:p>
            <a:pPr lvl="1"/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Difficult instances get more attention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his is the motivation behind boosting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2958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bjective: develop a “strong-learner” from several “weak-learner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FF33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FF3300"/>
                </a:solidFill>
              </a:rPr>
              <a:t>Training dataset remains same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104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6517527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</a:t>
            </a:r>
            <a:endParaRPr lang="en-US" altLang="en-US" dirty="0">
              <a:solidFill>
                <a:srgbClr val="FF3300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3C98EA-045B-4DE3-BF71-9F3EF61B81FE}"/>
              </a:ext>
            </a:extLst>
          </p:cNvPr>
          <p:cNvSpPr/>
          <p:nvPr/>
        </p:nvSpPr>
        <p:spPr>
          <a:xfrm>
            <a:off x="9019865" y="5750346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1600" dirty="0"/>
              <a:t>Training Sampl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162ABD4-F3F2-4599-B149-399DD2C99AEA}"/>
              </a:ext>
            </a:extLst>
          </p:cNvPr>
          <p:cNvSpPr/>
          <p:nvPr/>
        </p:nvSpPr>
        <p:spPr>
          <a:xfrm>
            <a:off x="9029291" y="463955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D187FA5-1AA3-45DF-BDC3-E9FC47152DE8}"/>
              </a:ext>
            </a:extLst>
          </p:cNvPr>
          <p:cNvCxnSpPr>
            <a:cxnSpLocks/>
            <a:stCxn id="3" idx="0"/>
            <a:endCxn id="7" idx="2"/>
          </p:cNvCxnSpPr>
          <p:nvPr/>
        </p:nvCxnSpPr>
        <p:spPr>
          <a:xfrm flipV="1">
            <a:off x="10012036" y="520045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A56C46A-A2AD-4698-949B-5E608C331D7A}"/>
              </a:ext>
            </a:extLst>
          </p:cNvPr>
          <p:cNvSpPr/>
          <p:nvPr/>
        </p:nvSpPr>
        <p:spPr>
          <a:xfrm>
            <a:off x="9049716" y="3517765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312F375-501B-4057-B742-ADF6D8258C48}"/>
              </a:ext>
            </a:extLst>
          </p:cNvPr>
          <p:cNvCxnSpPr>
            <a:cxnSpLocks/>
            <a:endCxn id="15" idx="2"/>
          </p:cNvCxnSpPr>
          <p:nvPr/>
        </p:nvCxnSpPr>
        <p:spPr>
          <a:xfrm flipV="1">
            <a:off x="10032461" y="4078660"/>
            <a:ext cx="9426" cy="54989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14667EE-7813-4A76-8411-941C5E6A2067}"/>
              </a:ext>
            </a:extLst>
          </p:cNvPr>
          <p:cNvSpPr/>
          <p:nvPr/>
        </p:nvSpPr>
        <p:spPr>
          <a:xfrm>
            <a:off x="9049716" y="2061319"/>
            <a:ext cx="1984342" cy="560895"/>
          </a:xfrm>
          <a:prstGeom prst="round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Weighted Sampl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E48EFF-7831-4AC2-A002-8C912EB71BAD}"/>
              </a:ext>
            </a:extLst>
          </p:cNvPr>
          <p:cNvCxnSpPr>
            <a:cxnSpLocks/>
          </p:cNvCxnSpPr>
          <p:nvPr/>
        </p:nvCxnSpPr>
        <p:spPr>
          <a:xfrm flipV="1">
            <a:off x="10032461" y="3237318"/>
            <a:ext cx="9426" cy="27414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FB1DED9-F636-4697-97B6-B93E28ABC976}"/>
              </a:ext>
            </a:extLst>
          </p:cNvPr>
          <p:cNvSpPr/>
          <p:nvPr/>
        </p:nvSpPr>
        <p:spPr>
          <a:xfrm>
            <a:off x="9790505" y="2735337"/>
            <a:ext cx="461914" cy="33465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  <a:p>
            <a:pPr algn="ctr"/>
            <a:r>
              <a:rPr lang="en-US" sz="1600" b="1" dirty="0"/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F57B115-C977-461D-80A4-1B026A7B14F4}"/>
              </a:ext>
            </a:extLst>
          </p:cNvPr>
          <p:cNvSpPr txBox="1"/>
          <p:nvPr/>
        </p:nvSpPr>
        <p:spPr>
          <a:xfrm flipH="1">
            <a:off x="8177911" y="586151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1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7E7831-8571-46DB-8AF7-A957AA3F62B9}"/>
              </a:ext>
            </a:extLst>
          </p:cNvPr>
          <p:cNvSpPr txBox="1"/>
          <p:nvPr/>
        </p:nvSpPr>
        <p:spPr>
          <a:xfrm flipH="1">
            <a:off x="8177911" y="4748205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2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2C5031-4CE6-4ED6-93B1-254F85E4B045}"/>
              </a:ext>
            </a:extLst>
          </p:cNvPr>
          <p:cNvSpPr txBox="1"/>
          <p:nvPr/>
        </p:nvSpPr>
        <p:spPr>
          <a:xfrm flipH="1">
            <a:off x="8177911" y="3615796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3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3C5FC2-DF85-44D6-9192-DCFF7C56A070}"/>
              </a:ext>
            </a:extLst>
          </p:cNvPr>
          <p:cNvSpPr txBox="1"/>
          <p:nvPr/>
        </p:nvSpPr>
        <p:spPr>
          <a:xfrm flipH="1">
            <a:off x="8177911" y="2145367"/>
            <a:ext cx="1371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i="1" baseline="-25000" dirty="0"/>
              <a:t>m</a:t>
            </a:r>
            <a:r>
              <a:rPr lang="en-US" sz="1600" i="1" dirty="0"/>
              <a:t>(</a:t>
            </a:r>
            <a:r>
              <a:rPr lang="en-US" sz="1600" b="1" i="1" dirty="0"/>
              <a:t>x</a:t>
            </a:r>
            <a:r>
              <a:rPr lang="en-US" sz="1600" i="1" dirty="0"/>
              <a:t>)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D7D5710-F55C-4858-96B3-5809C64A0FD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6" y="2314644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0F9A336-939E-4317-8CD5-76CB23E3AC56}"/>
              </a:ext>
            </a:extLst>
          </p:cNvPr>
          <p:cNvCxnSpPr>
            <a:cxnSpLocks/>
          </p:cNvCxnSpPr>
          <p:nvPr/>
        </p:nvCxnSpPr>
        <p:spPr>
          <a:xfrm flipH="1" flipV="1">
            <a:off x="8742575" y="3785072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24288C2-D7E7-485D-A3FF-D98714E28DD0}"/>
              </a:ext>
            </a:extLst>
          </p:cNvPr>
          <p:cNvCxnSpPr>
            <a:cxnSpLocks/>
          </p:cNvCxnSpPr>
          <p:nvPr/>
        </p:nvCxnSpPr>
        <p:spPr>
          <a:xfrm flipH="1" flipV="1">
            <a:off x="8742574" y="491748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189A4A4-F601-4F58-965C-0F19AF52BB68}"/>
              </a:ext>
            </a:extLst>
          </p:cNvPr>
          <p:cNvCxnSpPr>
            <a:cxnSpLocks/>
          </p:cNvCxnSpPr>
          <p:nvPr/>
        </p:nvCxnSpPr>
        <p:spPr>
          <a:xfrm flipH="1" flipV="1">
            <a:off x="8720352" y="6032731"/>
            <a:ext cx="28671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31853F4-1142-400B-B25E-AB67D8D98A19}"/>
              </a:ext>
            </a:extLst>
          </p:cNvPr>
          <p:cNvCxnSpPr>
            <a:cxnSpLocks/>
          </p:cNvCxnSpPr>
          <p:nvPr/>
        </p:nvCxnSpPr>
        <p:spPr>
          <a:xfrm flipH="1" flipV="1">
            <a:off x="10041886" y="1712746"/>
            <a:ext cx="1" cy="3065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794C4EEE-0356-4118-A9F6-0A64329BD2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36" t="9381" r="-964" b="77148"/>
          <a:stretch/>
        </p:blipFill>
        <p:spPr>
          <a:xfrm>
            <a:off x="8502979" y="1257902"/>
            <a:ext cx="2724346" cy="461913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F7E803B-4F15-4824-A7DD-96C1CADFED35}"/>
              </a:ext>
            </a:extLst>
          </p:cNvPr>
          <p:cNvSpPr txBox="1"/>
          <p:nvPr/>
        </p:nvSpPr>
        <p:spPr>
          <a:xfrm flipH="1">
            <a:off x="9077038" y="907196"/>
            <a:ext cx="1915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l Classifi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7417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Boost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dirty="0"/>
              <a:t>Popular boosting approach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(canonical boosting): </a:t>
            </a:r>
            <a:r>
              <a:rPr lang="en-US" dirty="0">
                <a:solidFill>
                  <a:srgbClr val="E46102"/>
                </a:solidFill>
              </a:rPr>
              <a:t>among first successful boosting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radient Boosting Mach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ochastic Gradient Boosting (</a:t>
            </a:r>
            <a:r>
              <a:rPr lang="en-US" dirty="0" err="1"/>
              <a:t>XGBoost</a:t>
            </a:r>
            <a:r>
              <a:rPr lang="en-US" dirty="0"/>
              <a:t> and similar):  </a:t>
            </a:r>
            <a:r>
              <a:rPr lang="en-US" dirty="0">
                <a:solidFill>
                  <a:srgbClr val="E46102"/>
                </a:solidFill>
              </a:rPr>
              <a:t>most effective techniques for classification and regression on tabular (structured) data</a:t>
            </a:r>
            <a:endParaRPr lang="en-US" altLang="en-US" dirty="0">
              <a:solidFill>
                <a:srgbClr val="E461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Goal of Supervised Learning?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Minimize the probability of model prediction errors on </a:t>
            </a:r>
            <a:r>
              <a:rPr lang="en-US" altLang="en-US" sz="3200" b="1" i="1" u="sng" dirty="0">
                <a:solidFill>
                  <a:srgbClr val="FF3300"/>
                </a:solidFill>
              </a:rPr>
              <a:t>future</a:t>
            </a:r>
            <a:r>
              <a:rPr lang="en-US" altLang="en-US" sz="3200" dirty="0"/>
              <a:t> data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3200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200" dirty="0"/>
              <a:t>Two Competing Methodologie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one</a:t>
            </a:r>
            <a:r>
              <a:rPr lang="en-US" altLang="en-US" sz="2800" dirty="0"/>
              <a:t> really good model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Traditional approach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Build </a:t>
            </a:r>
            <a:r>
              <a:rPr lang="en-US" altLang="en-US" sz="2800" b="1" u="sng" dirty="0">
                <a:solidFill>
                  <a:srgbClr val="FF3300"/>
                </a:solidFill>
              </a:rPr>
              <a:t>many</a:t>
            </a:r>
            <a:r>
              <a:rPr lang="en-US" altLang="en-US" sz="2800" dirty="0"/>
              <a:t> models and average the results</a:t>
            </a:r>
          </a:p>
          <a:p>
            <a:pPr marL="1562070" lvl="2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Ensemble learning (more recent)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54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429656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Remember decision tre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altLang="en-US" dirty="0">
              <a:solidFill>
                <a:srgbClr val="E46102"/>
              </a:solidFill>
            </a:endParaRPr>
          </a:p>
          <a:p>
            <a:endParaRPr lang="en-US" altLang="en-US" dirty="0">
              <a:solidFill>
                <a:srgbClr val="E46102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E40C540-BCE3-40FC-8739-43F123DECA40}"/>
              </a:ext>
            </a:extLst>
          </p:cNvPr>
          <p:cNvGrpSpPr/>
          <p:nvPr/>
        </p:nvGrpSpPr>
        <p:grpSpPr>
          <a:xfrm>
            <a:off x="4632821" y="2575476"/>
            <a:ext cx="6812180" cy="3519383"/>
            <a:chOff x="2808114" y="2152966"/>
            <a:chExt cx="6812180" cy="3519383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EFA246F3-FB26-40C4-9D57-ECBCEDE5B505}"/>
                </a:ext>
              </a:extLst>
            </p:cNvPr>
            <p:cNvSpPr/>
            <p:nvPr/>
          </p:nvSpPr>
          <p:spPr>
            <a:xfrm>
              <a:off x="5039380" y="2152966"/>
              <a:ext cx="1939528" cy="651933"/>
            </a:xfrm>
            <a:prstGeom prst="roundRect">
              <a:avLst/>
            </a:prstGeom>
            <a:noFill/>
            <a:ln w="19050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House has &lt;=5 bedrooms 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225D22C-0566-423D-8617-30C5B68B26BC}"/>
                </a:ext>
              </a:extLst>
            </p:cNvPr>
            <p:cNvGrpSpPr/>
            <p:nvPr/>
          </p:nvGrpSpPr>
          <p:grpSpPr>
            <a:xfrm>
              <a:off x="2808114" y="2804899"/>
              <a:ext cx="6812180" cy="2867450"/>
              <a:chOff x="5008032" y="2263216"/>
              <a:chExt cx="6812180" cy="286745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802F9D3E-B2F6-4519-A592-B916E057A702}"/>
                  </a:ext>
                </a:extLst>
              </p:cNvPr>
              <p:cNvSpPr/>
              <p:nvPr/>
            </p:nvSpPr>
            <p:spPr>
              <a:xfrm>
                <a:off x="5638801" y="3162629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8500sqft.</a:t>
                </a:r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CDA17646-5211-44F2-B576-83EE8FC0FED1}"/>
                  </a:ext>
                </a:extLst>
              </p:cNvPr>
              <p:cNvSpPr/>
              <p:nvPr/>
            </p:nvSpPr>
            <p:spPr>
              <a:xfrm>
                <a:off x="9055099" y="3141552"/>
                <a:ext cx="1939528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</a:rPr>
                  <a:t>Lot size &lt;= 12000sqft</a:t>
                </a:r>
              </a:p>
            </p:txBody>
          </p:sp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D861C22C-BC83-4916-9A8D-DDD5C65F8193}"/>
                  </a:ext>
                </a:extLst>
              </p:cNvPr>
              <p:cNvSpPr/>
              <p:nvPr/>
            </p:nvSpPr>
            <p:spPr>
              <a:xfrm>
                <a:off x="5008032" y="4478733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$140,000</a:t>
                </a:r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6E75385B-78BD-4AF8-932E-4C05E0932E93}"/>
                  </a:ext>
                </a:extLst>
              </p:cNvPr>
              <p:cNvSpPr/>
              <p:nvPr/>
            </p:nvSpPr>
            <p:spPr>
              <a:xfrm>
                <a:off x="6888626" y="444768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80,000</a:t>
                </a:r>
              </a:p>
            </p:txBody>
          </p: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D754DB4E-5C71-4535-B9E0-FEF6DF183142}"/>
                  </a:ext>
                </a:extLst>
              </p:cNvPr>
              <p:cNvSpPr/>
              <p:nvPr/>
            </p:nvSpPr>
            <p:spPr>
              <a:xfrm>
                <a:off x="8769220" y="4416644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170,000</a:t>
                </a:r>
              </a:p>
            </p:txBody>
          </p:sp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7B6DC1E1-3540-4633-A37C-A3140310A4C1}"/>
                  </a:ext>
                </a:extLst>
              </p:cNvPr>
              <p:cNvSpPr/>
              <p:nvPr/>
            </p:nvSpPr>
            <p:spPr>
              <a:xfrm>
                <a:off x="10649815" y="4385599"/>
                <a:ext cx="1170397" cy="651933"/>
              </a:xfrm>
              <a:prstGeom prst="roundRect">
                <a:avLst/>
              </a:prstGeom>
              <a:noFill/>
              <a:ln w="19050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tx1"/>
                    </a:solidFill>
                  </a:rPr>
                  <a:t>Predicted price: 230,000</a:t>
                </a:r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6A14E6D-6335-44B4-96C0-BB9E34FAF801}"/>
                  </a:ext>
                </a:extLst>
              </p:cNvPr>
              <p:cNvCxnSpPr>
                <a:stCxn id="5" idx="2"/>
                <a:endCxn id="7" idx="0"/>
              </p:cNvCxnSpPr>
              <p:nvPr/>
            </p:nvCxnSpPr>
            <p:spPr>
              <a:xfrm flipH="1">
                <a:off x="6608565" y="2263216"/>
                <a:ext cx="1600497" cy="8994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F6A81629-1523-4BE4-B517-2CE21EDDF958}"/>
                  </a:ext>
                </a:extLst>
              </p:cNvPr>
              <p:cNvCxnSpPr>
                <a:cxnSpLocks/>
                <a:stCxn id="5" idx="2"/>
                <a:endCxn id="8" idx="0"/>
              </p:cNvCxnSpPr>
              <p:nvPr/>
            </p:nvCxnSpPr>
            <p:spPr>
              <a:xfrm>
                <a:off x="8209062" y="2263216"/>
                <a:ext cx="1815801" cy="8783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72C0033-F5F1-4BCE-81C0-ADC7EE68AF36}"/>
                  </a:ext>
                </a:extLst>
              </p:cNvPr>
              <p:cNvCxnSpPr>
                <a:cxnSpLocks/>
                <a:stCxn id="7" idx="2"/>
                <a:endCxn id="9" idx="0"/>
              </p:cNvCxnSpPr>
              <p:nvPr/>
            </p:nvCxnSpPr>
            <p:spPr>
              <a:xfrm flipH="1">
                <a:off x="5593231" y="3814562"/>
                <a:ext cx="1015334" cy="66417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1A9B0BD-E237-4DCC-955A-1828A3CB60B9}"/>
                  </a:ext>
                </a:extLst>
              </p:cNvPr>
              <p:cNvCxnSpPr>
                <a:cxnSpLocks/>
                <a:stCxn id="7" idx="2"/>
                <a:endCxn id="10" idx="0"/>
              </p:cNvCxnSpPr>
              <p:nvPr/>
            </p:nvCxnSpPr>
            <p:spPr>
              <a:xfrm>
                <a:off x="6608565" y="3814562"/>
                <a:ext cx="865260" cy="63312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8F04BC06-CB9A-48C2-9631-D9197E3CB410}"/>
                  </a:ext>
                </a:extLst>
              </p:cNvPr>
              <p:cNvCxnSpPr>
                <a:cxnSpLocks/>
                <a:stCxn id="8" idx="2"/>
                <a:endCxn id="11" idx="0"/>
              </p:cNvCxnSpPr>
              <p:nvPr/>
            </p:nvCxnSpPr>
            <p:spPr>
              <a:xfrm flipH="1">
                <a:off x="9354419" y="3793485"/>
                <a:ext cx="670444" cy="62315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7E9A66D7-142F-4497-8F6A-88B3221F078A}"/>
                  </a:ext>
                </a:extLst>
              </p:cNvPr>
              <p:cNvCxnSpPr>
                <a:cxnSpLocks/>
                <a:stCxn id="8" idx="2"/>
                <a:endCxn id="12" idx="0"/>
              </p:cNvCxnSpPr>
              <p:nvPr/>
            </p:nvCxnSpPr>
            <p:spPr>
              <a:xfrm>
                <a:off x="10024863" y="3793485"/>
                <a:ext cx="1210151" cy="59211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9C04E58-C8E7-4D1D-B44A-D40A7FA411E4}"/>
                  </a:ext>
                </a:extLst>
              </p:cNvPr>
              <p:cNvSpPr txBox="1"/>
              <p:nvPr/>
            </p:nvSpPr>
            <p:spPr>
              <a:xfrm>
                <a:off x="6888626" y="262759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689027-E6F4-4EE3-A7C2-FF53A8469721}"/>
                  </a:ext>
                </a:extLst>
              </p:cNvPr>
              <p:cNvSpPr txBox="1"/>
              <p:nvPr/>
            </p:nvSpPr>
            <p:spPr>
              <a:xfrm>
                <a:off x="5702445" y="398349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614C9A-67F5-4E6E-878C-B7446C05003F}"/>
                  </a:ext>
                </a:extLst>
              </p:cNvPr>
              <p:cNvSpPr txBox="1"/>
              <p:nvPr/>
            </p:nvSpPr>
            <p:spPr>
              <a:xfrm>
                <a:off x="9341397" y="3935787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Y</a:t>
                </a:r>
                <a:endParaRPr lang="en-US" b="1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829B45B-B081-4C7A-970E-3C2FDF8885BF}"/>
                  </a:ext>
                </a:extLst>
              </p:cNvPr>
              <p:cNvSpPr txBox="1"/>
              <p:nvPr/>
            </p:nvSpPr>
            <p:spPr>
              <a:xfrm>
                <a:off x="9356441" y="2660696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FED0E6B-AE91-4F36-8781-090660F2E501}"/>
                  </a:ext>
                </a:extLst>
              </p:cNvPr>
              <p:cNvSpPr txBox="1"/>
              <p:nvPr/>
            </p:nvSpPr>
            <p:spPr>
              <a:xfrm>
                <a:off x="7141717" y="3971251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2A2B397-A2A8-4B66-9173-7E5A8603B434}"/>
                  </a:ext>
                </a:extLst>
              </p:cNvPr>
              <p:cNvSpPr txBox="1"/>
              <p:nvPr/>
            </p:nvSpPr>
            <p:spPr>
              <a:xfrm>
                <a:off x="10738383" y="39016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N</a:t>
                </a:r>
                <a:endParaRPr lang="en-US" b="1" dirty="0"/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999243" y="3624889"/>
            <a:ext cx="308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ossible Decision</a:t>
            </a:r>
          </a:p>
        </p:txBody>
      </p:sp>
    </p:spTree>
    <p:extLst>
      <p:ext uri="{BB962C8B-B14F-4D97-AF65-F5344CB8AC3E}">
        <p14:creationId xmlns:p14="http://schemas.microsoft.com/office/powerpoint/2010/main" val="42866441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</a:t>
            </a:r>
          </a:p>
        </p:txBody>
      </p:sp>
    </p:spTree>
    <p:extLst>
      <p:ext uri="{BB962C8B-B14F-4D97-AF65-F5344CB8AC3E}">
        <p14:creationId xmlns:p14="http://schemas.microsoft.com/office/powerpoint/2010/main" val="34530458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FA246F3-FB26-40C4-9D57-ECBCEDE5B505}"/>
              </a:ext>
            </a:extLst>
          </p:cNvPr>
          <p:cNvSpPr/>
          <p:nvPr/>
        </p:nvSpPr>
        <p:spPr>
          <a:xfrm>
            <a:off x="6864087" y="2575476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House has &lt;=5 bedrooms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2F9D3E-B2F6-4519-A592-B916E057A702}"/>
              </a:ext>
            </a:extLst>
          </p:cNvPr>
          <p:cNvSpPr/>
          <p:nvPr/>
        </p:nvSpPr>
        <p:spPr>
          <a:xfrm>
            <a:off x="5263590" y="4126822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8500sqft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DA17646-5211-44F2-B576-83EE8FC0FED1}"/>
              </a:ext>
            </a:extLst>
          </p:cNvPr>
          <p:cNvSpPr/>
          <p:nvPr/>
        </p:nvSpPr>
        <p:spPr>
          <a:xfrm>
            <a:off x="8679888" y="4105745"/>
            <a:ext cx="1939528" cy="651933"/>
          </a:xfrm>
          <a:prstGeom prst="roundRect">
            <a:avLst/>
          </a:prstGeom>
          <a:noFill/>
          <a:ln w="1905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Lot size &lt;= 12000sqf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6A14E6D-6335-44B4-96C0-BB9E34FAF801}"/>
              </a:ext>
            </a:extLst>
          </p:cNvPr>
          <p:cNvCxnSpPr>
            <a:stCxn id="5" idx="2"/>
            <a:endCxn id="7" idx="0"/>
          </p:cNvCxnSpPr>
          <p:nvPr/>
        </p:nvCxnSpPr>
        <p:spPr>
          <a:xfrm flipH="1">
            <a:off x="6233354" y="3227409"/>
            <a:ext cx="1600497" cy="8994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A81629-1523-4BE4-B517-2CE21EDDF958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>
            <a:off x="7833851" y="3227409"/>
            <a:ext cx="1815801" cy="8783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9C04E58-C8E7-4D1D-B44A-D40A7FA411E4}"/>
              </a:ext>
            </a:extLst>
          </p:cNvPr>
          <p:cNvSpPr txBox="1"/>
          <p:nvPr/>
        </p:nvSpPr>
        <p:spPr>
          <a:xfrm>
            <a:off x="6513415" y="359178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Y</a:t>
            </a:r>
            <a:endParaRPr lang="en-US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29B45B-B081-4C7A-970E-3C2FDF8885BF}"/>
              </a:ext>
            </a:extLst>
          </p:cNvPr>
          <p:cNvSpPr txBox="1"/>
          <p:nvPr/>
        </p:nvSpPr>
        <p:spPr>
          <a:xfrm>
            <a:off x="8981230" y="36248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</a:t>
            </a:r>
            <a:endParaRPr lang="en-US" b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DB44A84-937A-49EE-9EF5-11DEF109CEFE}"/>
              </a:ext>
            </a:extLst>
          </p:cNvPr>
          <p:cNvSpPr txBox="1"/>
          <p:nvPr/>
        </p:nvSpPr>
        <p:spPr>
          <a:xfrm>
            <a:off x="871982" y="2396412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tree made using AdaBoos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C315CD3-4947-4344-83B3-2760A0DF44FD}"/>
              </a:ext>
            </a:extLst>
          </p:cNvPr>
          <p:cNvSpPr txBox="1"/>
          <p:nvPr/>
        </p:nvSpPr>
        <p:spPr>
          <a:xfrm>
            <a:off x="930114" y="4082478"/>
            <a:ext cx="3086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ust a node and two leaves = </a:t>
            </a:r>
            <a:r>
              <a:rPr lang="en-US" b="1" dirty="0"/>
              <a:t>STUMPS</a:t>
            </a:r>
          </a:p>
        </p:txBody>
      </p:sp>
    </p:spTree>
    <p:extLst>
      <p:ext uri="{BB962C8B-B14F-4D97-AF65-F5344CB8AC3E}">
        <p14:creationId xmlns:p14="http://schemas.microsoft.com/office/powerpoint/2010/main" val="27701921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989815" y="1970202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S bad at class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586" y="2117136"/>
            <a:ext cx="4537527" cy="380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6438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ull sized decision tre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CAB720-338E-4DC3-9DFD-59444C0E2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7801" y="3712175"/>
            <a:ext cx="4429494" cy="217656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480587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3C6C0C-466F-4F49-A124-82D7771E0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4081" y="2117136"/>
            <a:ext cx="3026032" cy="253970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302738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 - Motivation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473A8D-B5D6-4406-99BB-E9BA5A8412B9}"/>
              </a:ext>
            </a:extLst>
          </p:cNvPr>
          <p:cNvSpPr txBox="1"/>
          <p:nvPr/>
        </p:nvSpPr>
        <p:spPr>
          <a:xfrm>
            <a:off x="758858" y="1668545"/>
            <a:ext cx="57927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xample dataset – for classifying patients with heart dis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ump uses only one variable to make a dec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ak learner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1FA4B0-2EAF-470B-9A78-B8A0FF77D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273" y="4911059"/>
            <a:ext cx="3333267" cy="105139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8BA60A-E2A5-4176-8237-907706CE512F}"/>
              </a:ext>
            </a:extLst>
          </p:cNvPr>
          <p:cNvSpPr txBox="1"/>
          <p:nvPr/>
        </p:nvSpPr>
        <p:spPr>
          <a:xfrm>
            <a:off x="7871381" y="3233393"/>
            <a:ext cx="327581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Basis of AdaBoost!</a:t>
            </a:r>
          </a:p>
        </p:txBody>
      </p:sp>
    </p:spTree>
    <p:extLst>
      <p:ext uri="{BB962C8B-B14F-4D97-AF65-F5344CB8AC3E}">
        <p14:creationId xmlns:p14="http://schemas.microsoft.com/office/powerpoint/2010/main" val="41047956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ach weak classifier trained on a random subset of total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ubsets can overl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daBoost assigns weight to each training example.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dirty="0"/>
              <a:t>Weight determines probability of </a:t>
            </a:r>
            <a:r>
              <a:rPr lang="en-US" dirty="0" err="1"/>
              <a:t>of</a:t>
            </a:r>
            <a:r>
              <a:rPr lang="en-US" dirty="0"/>
              <a:t> each example to occur in training s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451242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774102" y="1636757"/>
            <a:ext cx="634785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creases weight of misclassified training examp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se examples make up a larger part of the next classifier’s training se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utpu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AE809C-D855-45A7-9BD3-54545987E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5909" y="1845812"/>
            <a:ext cx="2971800" cy="36893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2466" name="Picture 2" descr="AdaBoost_FinalClassifier">
            <a:extLst>
              <a:ext uri="{FF2B5EF4-FFF2-40B4-BE49-F238E27FC236}">
                <a16:creationId xmlns:a16="http://schemas.microsoft.com/office/drawing/2014/main" id="{80A53A87-CB57-474F-8F7A-84E636CA7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583" y="3894007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83208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</a:t>
            </a:r>
            <a:endParaRPr sz="4000" b="1" dirty="0">
              <a:solidFill>
                <a:srgbClr val="E4610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CE8E8A-D568-4953-9376-19516A8743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305" y="1657275"/>
            <a:ext cx="2971800" cy="40412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2" descr="AdaBoost_FinalClassifier">
            <a:extLst>
              <a:ext uri="{FF2B5EF4-FFF2-40B4-BE49-F238E27FC236}">
                <a16:creationId xmlns:a16="http://schemas.microsoft.com/office/drawing/2014/main" id="{08645ACD-1834-4FA8-A779-66FB75AB8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712" y="1523166"/>
            <a:ext cx="36480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1060516" y="3092240"/>
            <a:ext cx="62971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 = weak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h</a:t>
            </a:r>
            <a:r>
              <a:rPr lang="en-US" baseline="-25000" dirty="0" err="1"/>
              <a:t>t</a:t>
            </a:r>
            <a:r>
              <a:rPr lang="en-US" dirty="0"/>
              <a:t>(x) = output of weak classifier,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lpha = weight applied to classifier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(x) = linear combination of all classifi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inal decision: looking at sign of this sum</a:t>
            </a:r>
          </a:p>
        </p:txBody>
      </p:sp>
    </p:spTree>
    <p:extLst>
      <p:ext uri="{BB962C8B-B14F-4D97-AF65-F5344CB8AC3E}">
        <p14:creationId xmlns:p14="http://schemas.microsoft.com/office/powerpoint/2010/main" val="572150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Philosophy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uild many models and combine them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Only through averaging do we get at the truth!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It’s too hard (</a:t>
            </a:r>
            <a:r>
              <a:rPr lang="en-US" altLang="en-US" i="1" dirty="0"/>
              <a:t>impossible</a:t>
            </a:r>
            <a:r>
              <a:rPr lang="en-US" altLang="en-US" dirty="0"/>
              <a:t>?) to build a single model that works best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Two types of approaches: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don’t use randomness</a:t>
            </a:r>
          </a:p>
          <a:p>
            <a:pPr marL="952485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Models that incorporate randomness</a:t>
            </a:r>
          </a:p>
        </p:txBody>
      </p:sp>
    </p:spTree>
    <p:extLst>
      <p:ext uri="{BB962C8B-B14F-4D97-AF65-F5344CB8AC3E}">
        <p14:creationId xmlns:p14="http://schemas.microsoft.com/office/powerpoint/2010/main" val="322358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AdaBoost, errors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C791ED-9E77-450F-AEA4-F09BC14D0E83}"/>
              </a:ext>
            </a:extLst>
          </p:cNvPr>
          <p:cNvSpPr txBox="1"/>
          <p:nvPr/>
        </p:nvSpPr>
        <p:spPr>
          <a:xfrm>
            <a:off x="909686" y="1494398"/>
            <a:ext cx="97803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lassifier’s error rate, ‘</a:t>
            </a:r>
            <a:r>
              <a:rPr lang="en-US" dirty="0" err="1"/>
              <a:t>e_t</a:t>
            </a:r>
            <a:r>
              <a:rPr lang="en-US" dirty="0"/>
              <a:t>’: number of misclassifications over the training set / training set siz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299642-38AC-4608-A617-E975C75E8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6121" y="2226592"/>
            <a:ext cx="4314825" cy="37528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5B50D02-C1A5-4654-8846-8CBE0CB03962}"/>
              </a:ext>
            </a:extLst>
          </p:cNvPr>
          <p:cNvSpPr txBox="1"/>
          <p:nvPr/>
        </p:nvSpPr>
        <p:spPr>
          <a:xfrm>
            <a:off x="936150" y="2447943"/>
            <a:ext cx="6276435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tuition about error rate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as the error approaches 0. Better classifiers are given exponentially more weigh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=0 if the error rate is 0.5. A classifier with 50% accuracy is no better than random guessing, so we ignore it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Classifier weight grows exponentially negative as error approaches 1. We give a negative weight to classifiers with worse than 50% accuracy. “Whatever that classifier says, do the opposite!”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44395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4"/>
          <p:cNvSpPr txBox="1"/>
          <p:nvPr/>
        </p:nvSpPr>
        <p:spPr>
          <a:xfrm>
            <a:off x="412373" y="1460956"/>
            <a:ext cx="11277600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1"/>
            <a:r>
              <a:rPr lang="en-US" dirty="0"/>
              <a:t>Attributions: Some of these slides are based on material on </a:t>
            </a:r>
            <a:r>
              <a:rPr lang="en-US" dirty="0" err="1"/>
              <a:t>towardsdatascience</a:t>
            </a:r>
            <a:r>
              <a:rPr lang="en-US" dirty="0"/>
              <a:t>, </a:t>
            </a:r>
            <a:r>
              <a:rPr lang="en-US" dirty="0" err="1"/>
              <a:t>machinelearning.com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3AB4AB-851F-45B2-B01D-2D10AC83CD2F}"/>
              </a:ext>
            </a:extLst>
          </p:cNvPr>
          <p:cNvSpPr/>
          <p:nvPr/>
        </p:nvSpPr>
        <p:spPr>
          <a:xfrm>
            <a:off x="5961187" y="319816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72898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How do I research for the right car? </a:t>
            </a:r>
          </a:p>
        </p:txBody>
      </p:sp>
    </p:spTree>
    <p:extLst>
      <p:ext uri="{BB962C8B-B14F-4D97-AF65-F5344CB8AC3E}">
        <p14:creationId xmlns:p14="http://schemas.microsoft.com/office/powerpoint/2010/main" val="263375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Browse a few automobile websites and check for option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reviews</a:t>
            </a:r>
          </a:p>
          <a:p>
            <a:pPr marL="1066785" lvl="1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heck prices, other factors.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Ask your friends and colleagues for their opinion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61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Scenario 1 – Buy a Car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endParaRPr lang="en-US" altLang="en-US" dirty="0"/>
          </a:p>
          <a:p>
            <a:pPr algn="ctr">
              <a:lnSpc>
                <a:spcPct val="90000"/>
              </a:lnSpc>
            </a:pPr>
            <a:r>
              <a:rPr lang="en-US" altLang="en-US" dirty="0"/>
              <a:t>Make an informed decision!!</a:t>
            </a:r>
          </a:p>
        </p:txBody>
      </p:sp>
    </p:spTree>
    <p:extLst>
      <p:ext uri="{BB962C8B-B14F-4D97-AF65-F5344CB8AC3E}">
        <p14:creationId xmlns:p14="http://schemas.microsoft.com/office/powerpoint/2010/main" val="374610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4"/>
          <p:cNvSpPr txBox="1">
            <a:spLocks noGrp="1"/>
          </p:cNvSpPr>
          <p:nvPr>
            <p:ph type="title" idx="4294967295"/>
          </p:nvPr>
        </p:nvSpPr>
        <p:spPr>
          <a:xfrm>
            <a:off x="717173" y="696913"/>
            <a:ext cx="10972800" cy="506789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4000" b="1" dirty="0">
                <a:solidFill>
                  <a:srgbClr val="E46102"/>
                </a:solidFill>
              </a:rPr>
              <a:t>Ensemble learning</a:t>
            </a:r>
            <a:endParaRPr sz="4000" b="1" dirty="0">
              <a:solidFill>
                <a:srgbClr val="E46102"/>
              </a:solidFill>
            </a:endParaRPr>
          </a:p>
        </p:txBody>
      </p:sp>
      <p:sp>
        <p:nvSpPr>
          <p:cNvPr id="96" name="Google Shape;96;p14"/>
          <p:cNvSpPr txBox="1"/>
          <p:nvPr/>
        </p:nvSpPr>
        <p:spPr>
          <a:xfrm>
            <a:off x="873082" y="1712171"/>
            <a:ext cx="10660981" cy="41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lnSpc>
                <a:spcPct val="90000"/>
              </a:lnSpc>
            </a:pPr>
            <a:endParaRPr lang="en-US" altLang="en-US" sz="3600" i="1" dirty="0"/>
          </a:p>
          <a:p>
            <a:pPr algn="ctr">
              <a:lnSpc>
                <a:spcPct val="90000"/>
              </a:lnSpc>
            </a:pPr>
            <a:r>
              <a:rPr lang="en-US" altLang="en-US" sz="3600" i="1" dirty="0"/>
              <a:t>Ensemble models combine decisions from multiple models to improve the overall performance. </a:t>
            </a:r>
          </a:p>
        </p:txBody>
      </p:sp>
    </p:spTree>
    <p:extLst>
      <p:ext uri="{BB962C8B-B14F-4D97-AF65-F5344CB8AC3E}">
        <p14:creationId xmlns:p14="http://schemas.microsoft.com/office/powerpoint/2010/main" val="173677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theme/theme1.xml><?xml version="1.0" encoding="utf-8"?>
<a:theme xmlns:a="http://schemas.openxmlformats.org/drawingml/2006/main" name="RIT">
  <a:themeElements>
    <a:clrScheme name="RIT">
      <a:dk1>
        <a:srgbClr val="000000"/>
      </a:dk1>
      <a:lt1>
        <a:srgbClr val="FFFFFF"/>
      </a:lt1>
      <a:dk2>
        <a:srgbClr val="6F706F"/>
      </a:dk2>
      <a:lt2>
        <a:srgbClr val="E7E6E6"/>
      </a:lt2>
      <a:accent1>
        <a:srgbClr val="F66900"/>
      </a:accent1>
      <a:accent2>
        <a:srgbClr val="F6BD00"/>
      </a:accent2>
      <a:accent3>
        <a:srgbClr val="C4D500"/>
      </a:accent3>
      <a:accent4>
        <a:srgbClr val="009CBD"/>
      </a:accent4>
      <a:accent5>
        <a:srgbClr val="7D54C7"/>
      </a:accent5>
      <a:accent6>
        <a:srgbClr val="70AD47"/>
      </a:accent6>
      <a:hlink>
        <a:srgbClr val="D64900"/>
      </a:hlink>
      <a:folHlink>
        <a:srgbClr val="71747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4" id="{BC559B7F-5DC3-E543-A3A8-5AA8B90A05FC}" vid="{D2BAAE57-954A-1441-87A4-7CD5FC77005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12937</TotalTime>
  <Words>1752</Words>
  <Application>Microsoft Macintosh PowerPoint</Application>
  <PresentationFormat>Widescreen</PresentationFormat>
  <Paragraphs>359</Paragraphs>
  <Slides>51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MS Gothic</vt:lpstr>
      <vt:lpstr>Arial</vt:lpstr>
      <vt:lpstr>Calibri</vt:lpstr>
      <vt:lpstr>Georgia</vt:lpstr>
      <vt:lpstr>System Font Regular</vt:lpstr>
      <vt:lpstr>Wingdings</vt:lpstr>
      <vt:lpstr>RIT</vt:lpstr>
      <vt:lpstr>Equation</vt:lpstr>
      <vt:lpstr>PowerPoint Presentation</vt:lpstr>
      <vt:lpstr>Ensemble Classifiers</vt:lpstr>
      <vt:lpstr>Classification Models</vt:lpstr>
      <vt:lpstr>Goal of Supervised Learning?</vt:lpstr>
      <vt:lpstr>Ensemble Philosophy</vt:lpstr>
      <vt:lpstr>Scenario 1 – Buy a Car</vt:lpstr>
      <vt:lpstr>Scenario 1 – Buy a Car</vt:lpstr>
      <vt:lpstr>Scenario 1 – Buy a Car</vt:lpstr>
      <vt:lpstr>Ensemble learning</vt:lpstr>
      <vt:lpstr>Scenario 2– Build health app</vt:lpstr>
      <vt:lpstr>Scenario 2– Build health app</vt:lpstr>
      <vt:lpstr>Scenario 2– Build health app</vt:lpstr>
      <vt:lpstr>Scenario 2– Build health app</vt:lpstr>
      <vt:lpstr>Scenario 2– Build health app</vt:lpstr>
      <vt:lpstr>Scenario 3– Guess the animal</vt:lpstr>
      <vt:lpstr>Scenario 3– Guess the animal</vt:lpstr>
      <vt:lpstr>Scenario 3– Guess the animal</vt:lpstr>
      <vt:lpstr>Scenario 3– Guess the animal</vt:lpstr>
      <vt:lpstr>Simple Ensemble techniques</vt:lpstr>
      <vt:lpstr>Simple Ensemble techniques</vt:lpstr>
      <vt:lpstr>Simple Ensemble techniques</vt:lpstr>
      <vt:lpstr>Ensemble Approaches</vt:lpstr>
      <vt:lpstr>Ensemble Approaches</vt:lpstr>
      <vt:lpstr>Bagging Ensemble Learning</vt:lpstr>
      <vt:lpstr>Bagging Ensemble Learning</vt:lpstr>
      <vt:lpstr>The Bagging Algorithm</vt:lpstr>
      <vt:lpstr>Bagging Details</vt:lpstr>
      <vt:lpstr>Bagging vs Stacking</vt:lpstr>
      <vt:lpstr>Stacking</vt:lpstr>
      <vt:lpstr>Stacking</vt:lpstr>
      <vt:lpstr>Stacking</vt:lpstr>
      <vt:lpstr>Stacking - dataset</vt:lpstr>
      <vt:lpstr>Bagging vs Stacking vs Boosting</vt:lpstr>
      <vt:lpstr>Boosting</vt:lpstr>
      <vt:lpstr>Boosting</vt:lpstr>
      <vt:lpstr>Boosting</vt:lpstr>
      <vt:lpstr>Boosting</vt:lpstr>
      <vt:lpstr>Boosting</vt:lpstr>
      <vt:lpstr>Boosting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 - Motivation</vt:lpstr>
      <vt:lpstr>AdaBoost</vt:lpstr>
      <vt:lpstr>AdaBoost</vt:lpstr>
      <vt:lpstr>AdaBoost</vt:lpstr>
      <vt:lpstr>AdaBoost, error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geThisNameLater</dc:creator>
  <cp:lastModifiedBy>Microsoft Office User</cp:lastModifiedBy>
  <cp:revision>1393</cp:revision>
  <cp:lastPrinted>2018-04-25T02:50:23Z</cp:lastPrinted>
  <dcterms:created xsi:type="dcterms:W3CDTF">2021-08-24T04:52:52Z</dcterms:created>
  <dcterms:modified xsi:type="dcterms:W3CDTF">2022-09-27T10:15:36Z</dcterms:modified>
</cp:coreProperties>
</file>